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1CD7D94D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 xml:space="preserve">Date:  </w:t>
      </w:r>
      <w:r w:rsidR="00737D53">
        <w:rPr>
          <w:rFonts w:ascii="Franklin Gothic Book" w:hAnsi="Franklin Gothic Book" w:cs="Arial"/>
          <w:bCs/>
          <w:sz w:val="28"/>
          <w:szCs w:val="28"/>
        </w:rPr>
        <w:t xml:space="preserve">21 Aug </w:t>
      </w:r>
      <w:r w:rsidR="006B44C6">
        <w:rPr>
          <w:rFonts w:ascii="Franklin Gothic Book" w:hAnsi="Franklin Gothic Book" w:cs="Arial"/>
          <w:bCs/>
          <w:sz w:val="28"/>
          <w:szCs w:val="28"/>
        </w:rPr>
        <w:t xml:space="preserve">Fri 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64375E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44658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3CBABA7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FA7C53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BB4D9FC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B641C9" w:rsidRPr="00B641C9">
        <w:rPr>
          <w:rFonts w:ascii="Calibri" w:hAnsi="Calibri" w:cs="Arial"/>
          <w:b/>
          <w:bCs/>
        </w:rPr>
        <w:t>NO CLASSPADS/CALS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45DDE499" w:rsidR="00B70464" w:rsidRDefault="00B70464" w:rsidP="00B70464">
      <w:pPr>
        <w:tabs>
          <w:tab w:val="left" w:pos="1418"/>
        </w:tabs>
        <w:ind w:left="2552" w:hanging="2552"/>
        <w:rPr>
          <w:rFonts w:ascii="Calibri" w:hAnsi="Calibri" w:cs="Calibri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proofErr w:type="gramStart"/>
      <w:r w:rsidRPr="001E71F8">
        <w:rPr>
          <w:rFonts w:ascii="Calibri" w:hAnsi="Calibri" w:cs="Calibri"/>
          <w:iCs/>
        </w:rPr>
        <w:t>, ,</w:t>
      </w:r>
      <w:proofErr w:type="gramEnd"/>
      <w:r w:rsidRPr="001E71F8">
        <w:rPr>
          <w:rFonts w:ascii="Calibri" w:hAnsi="Calibri" w:cs="Calibri"/>
          <w:iCs/>
        </w:rPr>
        <w:t xml:space="preserve">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6C978D42" w14:textId="00244143" w:rsidR="00984CD8" w:rsidRPr="00984CD8" w:rsidRDefault="00984CD8" w:rsidP="00B70464">
      <w:pPr>
        <w:tabs>
          <w:tab w:val="left" w:pos="1418"/>
        </w:tabs>
        <w:ind w:left="2552" w:hanging="2552"/>
        <w:rPr>
          <w:rFonts w:ascii="Calibri" w:hAnsi="Calibri" w:cs="Arial"/>
          <w:b/>
          <w:bCs/>
          <w:sz w:val="40"/>
          <w:szCs w:val="40"/>
        </w:rPr>
      </w:pPr>
      <w:r w:rsidRPr="00984CD8">
        <w:rPr>
          <w:rFonts w:ascii="Calibri" w:hAnsi="Calibri" w:cs="Calibri"/>
          <w:b/>
          <w:bCs/>
          <w:sz w:val="40"/>
          <w:szCs w:val="40"/>
        </w:rPr>
        <w:t>NO NOTES ALLOWED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03A627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FA7C53">
        <w:rPr>
          <w:rFonts w:ascii="Calibri" w:hAnsi="Calibri" w:cs="Arial"/>
          <w:b/>
        </w:rPr>
        <w:t>3</w:t>
      </w:r>
      <w:r w:rsidR="0007384E">
        <w:rPr>
          <w:rFonts w:ascii="Calibri" w:hAnsi="Calibri" w:cs="Arial"/>
          <w:b/>
        </w:rPr>
        <w:t>9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B2724D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</w:t>
      </w:r>
      <w:r w:rsidR="00B0234D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D464CB2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79D509B7" w14:textId="7A83C777" w:rsidR="00944658" w:rsidRPr="004F1E97" w:rsidRDefault="00254B2E" w:rsidP="004F1E9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115558C" w14:textId="7C445D2B" w:rsidR="008C13A5" w:rsidRDefault="008F7A1D" w:rsidP="008C13A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1 </w:t>
      </w:r>
      <w:r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2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  <w:t>(3, 3 &amp; 3 = 9 marks)</w:t>
      </w:r>
    </w:p>
    <w:p w14:paraId="7D8307BD" w14:textId="77777777" w:rsidR="008F7A1D" w:rsidRDefault="008F7A1D" w:rsidP="008C13A5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5ACD01A" w14:textId="5CE92105" w:rsidR="008F7A1D" w:rsidRDefault="008F7A1D" w:rsidP="008C13A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showing full working</w:t>
      </w:r>
      <w:r w:rsidR="00B641C9">
        <w:rPr>
          <w:rFonts w:ascii="Arial" w:hAnsi="Arial" w:cs="Arial"/>
          <w:sz w:val="22"/>
          <w:szCs w:val="22"/>
        </w:rPr>
        <w:t>.</w:t>
      </w:r>
    </w:p>
    <w:p w14:paraId="5E3EA5C0" w14:textId="2469A1E6" w:rsidR="008F7A1D" w:rsidRDefault="008F7A1D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374C4A8" w14:textId="26CCD240" w:rsidR="008F7A1D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30"/>
          <w:sz w:val="22"/>
          <w:szCs w:val="22"/>
        </w:rPr>
        <w:object w:dxaOrig="2620" w:dyaOrig="680" w14:anchorId="43710D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34pt" o:ole="">
            <v:imagedata r:id="rId9" o:title=""/>
          </v:shape>
          <o:OLEObject Type="Embed" ProgID="Equation.DSMT4" ShapeID="_x0000_i1025" DrawAspect="Content" ObjectID="_1658636814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AAAAD01" w14:textId="310C13E6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37642D88" w14:textId="19337F1E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67A06B07" w14:textId="1036D02D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21DCFFA7" w14:textId="2379C503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1187D6BD" w14:textId="4AD2CE44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143FD382" w14:textId="6FA1DCAB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2F9B8009" w14:textId="77777777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1426C3B7" w14:textId="2E2F06D8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5D264B42" w14:textId="77777777" w:rsidR="008F7A1D" w:rsidRP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361B207A" w14:textId="2122050F" w:rsidR="008F7A1D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16"/>
          <w:sz w:val="22"/>
          <w:szCs w:val="22"/>
        </w:rPr>
        <w:object w:dxaOrig="3140" w:dyaOrig="499" w14:anchorId="076FD7D9">
          <v:shape id="_x0000_i1026" type="#_x0000_t75" style="width:157pt;height:25pt" o:ole="">
            <v:imagedata r:id="rId11" o:title=""/>
          </v:shape>
          <o:OLEObject Type="Embed" ProgID="Equation.DSMT4" ShapeID="_x0000_i1026" DrawAspect="Content" ObjectID="_1658636815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128E15F" w14:textId="78723351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50279AAB" w14:textId="1A656FDC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40810750" w14:textId="31027157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45C2D1F3" w14:textId="5DFD2BB8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548326E1" w14:textId="508152F0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0C5791BD" w14:textId="167EBD41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172F25EE" w14:textId="06CEE199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49B15EA8" w14:textId="34893616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0EECC8C8" w14:textId="77777777" w:rsidR="0039599B" w:rsidRDefault="0039599B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70C21296" w14:textId="604FE79F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7475A496" w14:textId="603808EC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60BB3E71" w14:textId="0A5766CC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560F493E" w14:textId="77777777" w:rsidR="008F7A1D" w:rsidRP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0CCF7F37" w14:textId="7B8BB31B" w:rsidR="008F7A1D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28"/>
          <w:sz w:val="22"/>
          <w:szCs w:val="22"/>
        </w:rPr>
        <w:object w:dxaOrig="1160" w:dyaOrig="720" w14:anchorId="1EA45B5B">
          <v:shape id="_x0000_i1027" type="#_x0000_t75" style="width:58pt;height:36pt" o:ole="">
            <v:imagedata r:id="rId13" o:title=""/>
          </v:shape>
          <o:OLEObject Type="Embed" ProgID="Equation.DSMT4" ShapeID="_x0000_i1027" DrawAspect="Content" ObjectID="_1658636816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9630AD8" w14:textId="08C5CC04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27307C69" w14:textId="0A21A283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47643150" w14:textId="69C4ACF7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392C76F1" w14:textId="79DBD503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0187CFA7" w14:textId="777F8993" w:rsidR="0039599B" w:rsidRDefault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CDD31F" w14:textId="704E6C12" w:rsidR="0039599B" w:rsidRDefault="00D439DD" w:rsidP="0039599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2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1 -4.1.3)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3, 3 &amp; 3 = 9 marks)</w:t>
      </w:r>
    </w:p>
    <w:p w14:paraId="63BC2781" w14:textId="055ACA21" w:rsidR="00D439DD" w:rsidRDefault="00D439DD" w:rsidP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definite integrals showing full working</w:t>
      </w:r>
      <w:r w:rsidR="00B641C9">
        <w:rPr>
          <w:rFonts w:ascii="Arial" w:hAnsi="Arial" w:cs="Arial"/>
          <w:sz w:val="22"/>
          <w:szCs w:val="22"/>
        </w:rPr>
        <w:t>.</w:t>
      </w:r>
    </w:p>
    <w:p w14:paraId="0E2EC56A" w14:textId="2251E007" w:rsid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300" w:dyaOrig="600" w14:anchorId="6097A697">
          <v:shape id="_x0000_i1028" type="#_x0000_t75" style="width:65pt;height:30pt" o:ole="">
            <v:imagedata r:id="rId15" o:title=""/>
          </v:shape>
          <o:OLEObject Type="Embed" ProgID="Equation.DSMT4" ShapeID="_x0000_i1028" DrawAspect="Content" ObjectID="_1658636817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A0C396C" w14:textId="209F0385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0F56C815" w14:textId="0F467B0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1DEAE4F5" w14:textId="575E58E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598678B4" w14:textId="5BD0B190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038CFAE" w14:textId="4E84356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1019F89" w14:textId="765232EB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A784DA4" w14:textId="2C881A9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C70DE28" w14:textId="1107936E" w:rsidR="004F1E97" w:rsidRDefault="004F1E97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6AAF8FD7" w14:textId="77777777" w:rsidR="004F1E97" w:rsidRDefault="004F1E97" w:rsidP="00D439DD">
      <w:pPr>
        <w:suppressAutoHyphens w:val="0"/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14:paraId="7B702393" w14:textId="1811C760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D1A62D9" w14:textId="77777777" w:rsidR="00D439DD" w:rsidRP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2F829A9D" w14:textId="784F08C7" w:rsid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219" w:dyaOrig="520" w14:anchorId="64CA3D16">
          <v:shape id="_x0000_i1029" type="#_x0000_t75" style="width:61pt;height:26pt" o:ole="">
            <v:imagedata r:id="rId17" o:title=""/>
          </v:shape>
          <o:OLEObject Type="Embed" ProgID="Equation.DSMT4" ShapeID="_x0000_i1029" DrawAspect="Content" ObjectID="_1658636818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B10B481" w14:textId="661A1364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1166CC75" w14:textId="2FBE51E9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3593455" w14:textId="0447788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4E8893F" w14:textId="27E60F6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FEAA4C3" w14:textId="27BF905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B11996B" w14:textId="6D379E12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09B810A7" w14:textId="7777777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65CAB14" w14:textId="1C1BFABB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86E9F56" w14:textId="46E3AA6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270D8E3C" w14:textId="4E165296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96B2693" w14:textId="2EB3A654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D009E96" w14:textId="77777777" w:rsidR="00D439DD" w:rsidRP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6A6D243B" w14:textId="3D8B6279" w:rsidR="00D439DD" w:rsidRP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680" w:dyaOrig="600" w14:anchorId="3245C3C2">
          <v:shape id="_x0000_i1030" type="#_x0000_t75" style="width:84pt;height:30pt" o:ole="">
            <v:imagedata r:id="rId19" o:title=""/>
          </v:shape>
          <o:OLEObject Type="Embed" ProgID="Equation.DSMT4" ShapeID="_x0000_i1030" DrawAspect="Content" ObjectID="_1658636819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1FD569" w14:textId="1B4B01DA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2792C078" w14:textId="43EE7EE1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2F865BED" w14:textId="756390BC" w:rsidR="00D439DD" w:rsidRDefault="00D439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7B473BD" w14:textId="3FE3886E" w:rsidR="0039599B" w:rsidRDefault="00D439DD" w:rsidP="0039599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3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822448">
        <w:rPr>
          <w:rFonts w:ascii="Arial" w:hAnsi="Arial" w:cs="Arial"/>
          <w:b/>
          <w:bCs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D58833B" w14:textId="3A4C0115" w:rsidR="00D439DD" w:rsidRDefault="00F65E74" w:rsidP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 showing full working</w:t>
      </w:r>
      <w:r w:rsidR="00B641C9">
        <w:rPr>
          <w:rFonts w:ascii="Arial" w:hAnsi="Arial" w:cs="Arial"/>
          <w:sz w:val="22"/>
          <w:szCs w:val="22"/>
        </w:rPr>
        <w:t>.</w:t>
      </w:r>
    </w:p>
    <w:p w14:paraId="02166810" w14:textId="30A2E64F" w:rsidR="00F65E74" w:rsidRDefault="00F65E74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746A3CE4" w14:textId="7984A620" w:rsidR="00F65E74" w:rsidRDefault="00F65E74" w:rsidP="00822448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 w:rsidRPr="00F65E74">
        <w:rPr>
          <w:rFonts w:ascii="Arial" w:hAnsi="Arial" w:cs="Arial"/>
          <w:position w:val="-32"/>
          <w:sz w:val="22"/>
          <w:szCs w:val="22"/>
        </w:rPr>
        <w:object w:dxaOrig="1840" w:dyaOrig="700" w14:anchorId="53AE8C2B">
          <v:shape id="_x0000_i1031" type="#_x0000_t75" style="width:92pt;height:35pt" o:ole="">
            <v:imagedata r:id="rId21" o:title=""/>
          </v:shape>
          <o:OLEObject Type="Embed" ProgID="Equation.DSMT4" ShapeID="_x0000_i1031" DrawAspect="Content" ObjectID="_1658636820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0E6237E" w14:textId="7D246ED3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9BC8770" w14:textId="50A4DE61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FF41178" w14:textId="314F0774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FDDC555" w14:textId="39E81FB4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914FD5B" w14:textId="5548520A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2803C7F" w14:textId="1C9DBF70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AC5E35B" w14:textId="2C8F92A1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AF8FD49" w14:textId="5D19A858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C5C151B" w14:textId="33A27E2F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BCF8E96" w14:textId="77777777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2AFF0E1" w14:textId="22B8B285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22A5566F" w14:textId="3BF1AA0E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115AABC" w14:textId="77777777" w:rsidR="00F65E74" w:rsidRP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C1B9D8B" w14:textId="6C1D778A" w:rsidR="00F65E74" w:rsidRDefault="00F65E74" w:rsidP="00822448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EDD52D2" w14:textId="634E657C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1981FBC" w14:textId="54065965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2A05953" w14:textId="649E1590" w:rsidR="00F65E74" w:rsidRDefault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FAE25EF" w14:textId="178E6A4D" w:rsidR="00F65E74" w:rsidRDefault="00F65E74" w:rsidP="00F65E74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4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5-4.1.6)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274C49">
        <w:rPr>
          <w:rFonts w:ascii="Arial" w:hAnsi="Arial" w:cs="Arial"/>
          <w:b/>
          <w:bCs/>
          <w:sz w:val="22"/>
          <w:szCs w:val="22"/>
        </w:rPr>
        <w:t>5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1FC29B8" w14:textId="3C19CB08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</w:t>
      </w:r>
      <w:r w:rsidR="00274C49">
        <w:rPr>
          <w:rFonts w:ascii="Arial" w:hAnsi="Arial" w:cs="Arial"/>
          <w:sz w:val="22"/>
          <w:szCs w:val="22"/>
        </w:rPr>
        <w:t>cylindrical</w:t>
      </w:r>
      <w:r w:rsidR="00AF321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drill of width </w:t>
      </w:r>
      <w:r w:rsidR="00CD1598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cm that carves a cavity inside</w:t>
      </w:r>
      <w:r w:rsidR="00AF3211">
        <w:rPr>
          <w:rFonts w:ascii="Arial" w:hAnsi="Arial" w:cs="Arial"/>
          <w:sz w:val="22"/>
          <w:szCs w:val="22"/>
        </w:rPr>
        <w:t xml:space="preserve"> a solid sphere </w:t>
      </w:r>
      <w:r w:rsidR="00CD1598">
        <w:rPr>
          <w:rFonts w:ascii="Arial" w:hAnsi="Arial" w:cs="Arial"/>
          <w:sz w:val="22"/>
          <w:szCs w:val="22"/>
        </w:rPr>
        <w:t>of radius 5 cm</w:t>
      </w:r>
      <w:r w:rsidR="00274C49">
        <w:rPr>
          <w:rFonts w:ascii="Arial" w:hAnsi="Arial" w:cs="Arial"/>
          <w:sz w:val="22"/>
          <w:szCs w:val="22"/>
        </w:rPr>
        <w:t xml:space="preserve"> </w:t>
      </w:r>
      <w:r w:rsidR="00AF3211">
        <w:rPr>
          <w:rFonts w:ascii="Arial" w:hAnsi="Arial" w:cs="Arial"/>
          <w:sz w:val="22"/>
          <w:szCs w:val="22"/>
        </w:rPr>
        <w:t xml:space="preserve">as shown below. Determine the volume of the sphere </w:t>
      </w:r>
      <w:proofErr w:type="gramStart"/>
      <w:r w:rsidR="00AF3211">
        <w:rPr>
          <w:rFonts w:ascii="Arial" w:hAnsi="Arial" w:cs="Arial"/>
          <w:sz w:val="22"/>
          <w:szCs w:val="22"/>
        </w:rPr>
        <w:t>remaining.</w:t>
      </w:r>
      <w:r w:rsidR="00804150">
        <w:rPr>
          <w:rFonts w:ascii="Arial" w:hAnsi="Arial" w:cs="Arial"/>
          <w:sz w:val="22"/>
          <w:szCs w:val="22"/>
        </w:rPr>
        <w:t>(</w:t>
      </w:r>
      <w:proofErr w:type="gramEnd"/>
      <w:r w:rsidR="00804150">
        <w:rPr>
          <w:rFonts w:ascii="Arial" w:hAnsi="Arial" w:cs="Arial"/>
          <w:sz w:val="22"/>
          <w:szCs w:val="22"/>
        </w:rPr>
        <w:t>Simplify)</w:t>
      </w:r>
    </w:p>
    <w:p w14:paraId="6AB92CC0" w14:textId="5CF6A3AE" w:rsidR="00AF3211" w:rsidRDefault="00AF3211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CF2338F" w14:textId="31DB3636" w:rsidR="00AF3211" w:rsidRDefault="00804150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739" w:dyaOrig="3806" w14:anchorId="2A850BEC">
          <v:shape id="_x0000_i1032" type="#_x0000_t75" style="width:310.5pt;height:316.5pt" o:ole="">
            <v:imagedata r:id="rId23" o:title=""/>
          </v:shape>
          <o:OLEObject Type="Embed" ProgID="FXDraw.Graphic" ShapeID="_x0000_i1032" DrawAspect="Content" ObjectID="_1658636821" r:id="rId24"/>
        </w:object>
      </w:r>
    </w:p>
    <w:p w14:paraId="6D8D322D" w14:textId="5CCAE39B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E8A9A6E" w14:textId="56536818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8CD3D8E" w14:textId="54BF4C72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9E4A5C7" w14:textId="63B8A080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CF24D34" w14:textId="128A9D12" w:rsidR="00274C49" w:rsidRDefault="00274C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AB8826B" w14:textId="48BC6016" w:rsidR="00274C49" w:rsidRDefault="00274C49" w:rsidP="00F65E74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5 </w:t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2.4)</w:t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5C49B5">
        <w:rPr>
          <w:rFonts w:ascii="Arial" w:hAnsi="Arial" w:cs="Arial"/>
          <w:b/>
          <w:bCs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D2B940F" w14:textId="449715AE" w:rsidR="00274C49" w:rsidRP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  <w:r w:rsidRPr="00274C49">
        <w:rPr>
          <w:rFonts w:ascii="Arial" w:hAnsi="Arial" w:cs="Arial"/>
          <w:sz w:val="22"/>
          <w:szCs w:val="22"/>
        </w:rPr>
        <w:t>Determine the solution to the following di</w:t>
      </w:r>
      <w:r>
        <w:rPr>
          <w:rFonts w:ascii="Arial" w:hAnsi="Arial" w:cs="Arial"/>
          <w:sz w:val="22"/>
          <w:szCs w:val="22"/>
        </w:rPr>
        <w:t xml:space="preserve">fferential equation </w:t>
      </w:r>
      <w:r w:rsidR="00BA7F04" w:rsidRPr="00BA7F04">
        <w:rPr>
          <w:rFonts w:ascii="Arial" w:hAnsi="Arial" w:cs="Arial"/>
          <w:position w:val="-42"/>
          <w:sz w:val="22"/>
          <w:szCs w:val="22"/>
        </w:rPr>
        <w:object w:dxaOrig="1920" w:dyaOrig="840" w14:anchorId="48452651">
          <v:shape id="_x0000_i1033" type="#_x0000_t75" style="width:96pt;height:42pt" o:ole="">
            <v:imagedata r:id="rId25" o:title=""/>
          </v:shape>
          <o:OLEObject Type="Embed" ProgID="Equation.DSMT4" ShapeID="_x0000_i1033" DrawAspect="Content" ObjectID="_1658636822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47BEA">
        <w:rPr>
          <w:rFonts w:ascii="Arial" w:hAnsi="Arial" w:cs="Arial"/>
          <w:sz w:val="22"/>
          <w:szCs w:val="22"/>
        </w:rPr>
        <w:t xml:space="preserve">given that (1,1) is a known </w:t>
      </w:r>
      <w:proofErr w:type="gramStart"/>
      <w:r w:rsidR="00D47BEA">
        <w:rPr>
          <w:rFonts w:ascii="Arial" w:hAnsi="Arial" w:cs="Arial"/>
          <w:sz w:val="22"/>
          <w:szCs w:val="22"/>
        </w:rPr>
        <w:t>point.</w:t>
      </w:r>
      <w:r w:rsidR="00FA2E52">
        <w:rPr>
          <w:rFonts w:ascii="Arial" w:hAnsi="Arial" w:cs="Arial"/>
          <w:sz w:val="22"/>
          <w:szCs w:val="22"/>
        </w:rPr>
        <w:t>(</w:t>
      </w:r>
      <w:proofErr w:type="gramEnd"/>
      <w:r w:rsidR="00FA2E52">
        <w:rPr>
          <w:rFonts w:ascii="Arial" w:hAnsi="Arial" w:cs="Arial"/>
          <w:sz w:val="22"/>
          <w:szCs w:val="22"/>
        </w:rPr>
        <w:t>No need to simplify)</w:t>
      </w:r>
    </w:p>
    <w:p w14:paraId="32FAF664" w14:textId="60CB210F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BC02845" w14:textId="45D5C784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553F4E3" w14:textId="70E66B73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2B50374" w14:textId="79E1EB42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B0B440A" w14:textId="2A3E1C02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2BC5539E" w14:textId="4C259489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8C03831" w14:textId="61388345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010D53E" w14:textId="30D189EF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1A56A91" w14:textId="71F62739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0B4B9AF0" w14:textId="6E83ABF2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C685D0C" w14:textId="5AC67232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0A17C408" w14:textId="4CC80E8B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1E2C7B5" w14:textId="64144318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85ECF79" w14:textId="684A5A67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077B0E98" w14:textId="16EB8349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418457C" w14:textId="122E8835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E2C0AC9" w14:textId="1AA676F8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F2ED98A" w14:textId="435C6DFB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BF410EC" w14:textId="6D3A064C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6108645" w14:textId="22FBFE3A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854C5E5" w14:textId="6B815D65" w:rsidR="00D47BEA" w:rsidRDefault="00D47BEA" w:rsidP="00F65E74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Q6 </w:t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2.6)</w:t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9038EB">
        <w:rPr>
          <w:rFonts w:ascii="Arial" w:hAnsi="Arial" w:cs="Arial"/>
          <w:b/>
          <w:bCs/>
          <w:sz w:val="22"/>
          <w:szCs w:val="22"/>
        </w:rPr>
        <w:t xml:space="preserve">1, 5 &amp; </w:t>
      </w:r>
      <w:r w:rsidR="00467C7D">
        <w:rPr>
          <w:rFonts w:ascii="Arial" w:hAnsi="Arial" w:cs="Arial"/>
          <w:b/>
          <w:bCs/>
          <w:sz w:val="22"/>
          <w:szCs w:val="22"/>
        </w:rPr>
        <w:t>2</w:t>
      </w:r>
      <w:r w:rsidR="009038EB">
        <w:rPr>
          <w:rFonts w:ascii="Arial" w:hAnsi="Arial" w:cs="Arial"/>
          <w:b/>
          <w:bCs/>
          <w:sz w:val="22"/>
          <w:szCs w:val="22"/>
        </w:rPr>
        <w:t xml:space="preserve"> = </w:t>
      </w:r>
      <w:r w:rsidR="00467C7D">
        <w:rPr>
          <w:rFonts w:ascii="Arial" w:hAnsi="Arial" w:cs="Arial"/>
          <w:b/>
          <w:bCs/>
          <w:sz w:val="22"/>
          <w:szCs w:val="22"/>
        </w:rPr>
        <w:t>8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0D691F70" w14:textId="4757D337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differential equation </w:t>
      </w:r>
      <w:r w:rsidR="009038EB" w:rsidRPr="009038EB">
        <w:rPr>
          <w:rFonts w:ascii="Arial" w:hAnsi="Arial" w:cs="Arial"/>
          <w:position w:val="-24"/>
          <w:sz w:val="22"/>
          <w:szCs w:val="22"/>
        </w:rPr>
        <w:object w:dxaOrig="1560" w:dyaOrig="620" w14:anchorId="3D308C33">
          <v:shape id="_x0000_i1034" type="#_x0000_t75" style="width:78pt;height:31pt" o:ole="">
            <v:imagedata r:id="rId27" o:title=""/>
          </v:shape>
          <o:OLEObject Type="Embed" ProgID="Equation.DSMT4" ShapeID="_x0000_i1034" DrawAspect="Content" ObjectID="_1658636823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038EB">
        <w:rPr>
          <w:rFonts w:ascii="Arial" w:hAnsi="Arial" w:cs="Arial"/>
          <w:sz w:val="22"/>
          <w:szCs w:val="22"/>
        </w:rPr>
        <w:t xml:space="preserve">with </w:t>
      </w:r>
      <w:r w:rsidR="009038EB" w:rsidRPr="009038EB">
        <w:rPr>
          <w:rFonts w:ascii="Arial" w:hAnsi="Arial" w:cs="Arial"/>
          <w:position w:val="-6"/>
          <w:sz w:val="22"/>
          <w:szCs w:val="22"/>
        </w:rPr>
        <w:object w:dxaOrig="580" w:dyaOrig="279" w14:anchorId="34275C23">
          <v:shape id="_x0000_i1035" type="#_x0000_t75" style="width:29pt;height:14pt" o:ole="">
            <v:imagedata r:id="rId29" o:title=""/>
          </v:shape>
          <o:OLEObject Type="Embed" ProgID="Equation.DSMT4" ShapeID="_x0000_i1035" DrawAspect="Content" ObjectID="_1658636824" r:id="rId30"/>
        </w:object>
      </w:r>
      <w:r w:rsidR="009038EB">
        <w:rPr>
          <w:rFonts w:ascii="Arial" w:hAnsi="Arial" w:cs="Arial"/>
          <w:sz w:val="22"/>
          <w:szCs w:val="22"/>
        </w:rPr>
        <w:t xml:space="preserve"> positive constants.</w:t>
      </w:r>
    </w:p>
    <w:p w14:paraId="0F4ECB09" w14:textId="46E8366B" w:rsidR="009038EB" w:rsidRDefault="009038EB" w:rsidP="009038E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ing value for </w:t>
      </w:r>
      <w:r w:rsidRPr="009038EB">
        <w:rPr>
          <w:rFonts w:ascii="Arial" w:hAnsi="Arial" w:cs="Arial"/>
          <w:position w:val="-6"/>
          <w:sz w:val="22"/>
          <w:szCs w:val="22"/>
        </w:rPr>
        <w:object w:dxaOrig="279" w:dyaOrig="279" w14:anchorId="1FF9691C">
          <v:shape id="_x0000_i1036" type="#_x0000_t75" style="width:14pt;height:14pt" o:ole="">
            <v:imagedata r:id="rId31" o:title=""/>
          </v:shape>
          <o:OLEObject Type="Embed" ProgID="Equation.DSMT4" ShapeID="_x0000_i1036" DrawAspect="Content" ObjectID="_1658636825" r:id="rId32"/>
        </w:object>
      </w:r>
      <w:r>
        <w:rPr>
          <w:rFonts w:ascii="Arial" w:hAnsi="Arial" w:cs="Arial"/>
          <w:sz w:val="22"/>
          <w:szCs w:val="22"/>
        </w:rPr>
        <w:t xml:space="preserve"> as </w:t>
      </w:r>
      <w:r w:rsidRPr="009038EB">
        <w:rPr>
          <w:rFonts w:ascii="Arial" w:hAnsi="Arial" w:cs="Arial"/>
          <w:position w:val="-6"/>
          <w:sz w:val="22"/>
          <w:szCs w:val="22"/>
        </w:rPr>
        <w:object w:dxaOrig="600" w:dyaOrig="240" w14:anchorId="34CA9B30">
          <v:shape id="_x0000_i1037" type="#_x0000_t75" style="width:30pt;height:12pt" o:ole="">
            <v:imagedata r:id="rId33" o:title=""/>
          </v:shape>
          <o:OLEObject Type="Embed" ProgID="Equation.DSMT4" ShapeID="_x0000_i1037" DrawAspect="Content" ObjectID="_1658636826" r:id="rId3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7C783E" w14:textId="63BD471B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F5DC7F3" w14:textId="7BCC99C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3337147" w14:textId="178DADDA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1533DD1" w14:textId="6177488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82729F5" w14:textId="51816296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BAFF260" w14:textId="57F23D9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330C4B6" w14:textId="00F73637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26E78306" w14:textId="1A9A39A5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29A225AE" w14:textId="4C8C3EEB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B569021" w14:textId="02E4208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4C17D8B" w14:textId="0DF9F972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9E33A82" w14:textId="2D486F59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EE46A85" w14:textId="04BF4A56" w:rsidR="009038EB" w:rsidRDefault="009038EB" w:rsidP="009038E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how to derive using integration and partial fractions that the general solution is </w:t>
      </w:r>
      <w:r w:rsidRPr="009038EB">
        <w:rPr>
          <w:rFonts w:ascii="Arial" w:hAnsi="Arial" w:cs="Arial"/>
          <w:position w:val="-24"/>
          <w:sz w:val="22"/>
          <w:szCs w:val="22"/>
        </w:rPr>
        <w:object w:dxaOrig="1380" w:dyaOrig="620" w14:anchorId="78A91DED">
          <v:shape id="_x0000_i1038" type="#_x0000_t75" style="width:69pt;height:31pt" o:ole="">
            <v:imagedata r:id="rId35" o:title=""/>
          </v:shape>
          <o:OLEObject Type="Embed" ProgID="Equation.DSMT4" ShapeID="_x0000_i1038" DrawAspect="Content" ObjectID="_1658636827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9937A84" w14:textId="085769C6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1C817473" w14:textId="2D5D1700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7482FD1" w14:textId="575F567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F840E01" w14:textId="081A3E38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1D19593" w14:textId="10642131" w:rsidR="009038EB" w:rsidRDefault="009038E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5A00C8" w14:textId="30B2407F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1612679" w14:textId="470DBDBC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5349D9A" w14:textId="7E8F01A5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F3F1BF0" w14:textId="431FAFE9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1AC62CD" w14:textId="3D570E3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FC83EB9" w14:textId="501B1FA4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B99A7A7" w14:textId="10C179A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965AAAD" w14:textId="7C519DF7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225F4E1" w14:textId="65304828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84D205E" w14:textId="11DF76F7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4E399C7" w14:textId="6A8F3C09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13FF0FD2" w14:textId="3B0EAA0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C9CC37A" w14:textId="6503F45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3C273D7" w14:textId="35E2FA10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5FA0146C" w14:textId="1B3C608F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65101F2" w14:textId="1CC4A35E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EBC09C4" w14:textId="4ECF7C05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8D5A12A" w14:textId="06947777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8B7D458" w14:textId="0F59EBB8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7B4AAB8" w14:textId="39060326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6B3AC63" w14:textId="25E914CE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9CFD735" w14:textId="35800B2F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0C39D887" w14:textId="22346D57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50536238" w14:textId="29EBE05A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590AA6A6" w14:textId="08A812D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2E8529F" w14:textId="15B6694B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11F21952" w14:textId="0FC225AD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262C0AE2" w14:textId="02AA39F3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577DDB72" w14:textId="125878CA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71E95BA" w14:textId="1B62F13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DCB9880" w14:textId="46A64D14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4E7C54A" w14:textId="7A889D98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612B7D8" w14:textId="7723BB66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30D92168" w14:textId="14E3553F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04A09C8" w14:textId="63662AD3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185D384" w14:textId="66105A40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5AFF5766" w14:textId="77777777" w:rsidR="00467C7D" w:rsidRDefault="00467C7D" w:rsidP="00467C7D">
      <w:pPr>
        <w:pStyle w:val="ListParagraph"/>
        <w:numPr>
          <w:ilvl w:val="0"/>
          <w:numId w:val="1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>
        <w:rPr>
          <w:rFonts w:ascii="Arial" w:hAnsi="Arial" w:cs="Arial"/>
          <w:position w:val="-24"/>
          <w:sz w:val="22"/>
          <w:szCs w:val="22"/>
        </w:rPr>
        <w:object w:dxaOrig="1560" w:dyaOrig="620" w14:anchorId="259B0F99">
          <v:shape id="_x0000_i1039" type="#_x0000_t75" style="width:78pt;height:31pt" o:ole="">
            <v:imagedata r:id="rId37" o:title=""/>
          </v:shape>
          <o:OLEObject Type="Embed" ProgID="Equation.DSMT4" ShapeID="_x0000_i1039" DrawAspect="Content" ObjectID="_1658636828" r:id="rId38"/>
        </w:object>
      </w:r>
      <w:r>
        <w:rPr>
          <w:rFonts w:ascii="Arial" w:hAnsi="Arial" w:cs="Arial"/>
          <w:sz w:val="22"/>
          <w:szCs w:val="22"/>
        </w:rPr>
        <w:t xml:space="preserve"> with an initial value of </w:t>
      </w:r>
      <w:r>
        <w:rPr>
          <w:rFonts w:ascii="Arial" w:hAnsi="Arial" w:cs="Arial"/>
          <w:position w:val="-6"/>
          <w:sz w:val="22"/>
          <w:szCs w:val="22"/>
        </w:rPr>
        <w:object w:dxaOrig="580" w:dyaOrig="280" w14:anchorId="48B233C1">
          <v:shape id="_x0000_i1040" type="#_x0000_t75" style="width:29pt;height:14pt" o:ole="">
            <v:imagedata r:id="rId39" o:title=""/>
          </v:shape>
          <o:OLEObject Type="Embed" ProgID="Equation.DSMT4" ShapeID="_x0000_i1040" DrawAspect="Content" ObjectID="_1658636829" r:id="rId40"/>
        </w:object>
      </w:r>
      <w:r>
        <w:rPr>
          <w:rFonts w:ascii="Arial" w:hAnsi="Arial" w:cs="Arial"/>
          <w:sz w:val="22"/>
          <w:szCs w:val="22"/>
        </w:rPr>
        <w:t xml:space="preserve">. Determine </w:t>
      </w:r>
      <w:r>
        <w:rPr>
          <w:rFonts w:ascii="Arial" w:hAnsi="Arial" w:cs="Arial"/>
          <w:position w:val="-6"/>
          <w:sz w:val="22"/>
          <w:szCs w:val="22"/>
        </w:rPr>
        <w:object w:dxaOrig="280" w:dyaOrig="280" w14:anchorId="77783E6A">
          <v:shape id="_x0000_i1041" type="#_x0000_t75" style="width:14pt;height:14pt" o:ole="">
            <v:imagedata r:id="rId41" o:title=""/>
          </v:shape>
          <o:OLEObject Type="Embed" ProgID="Equation.DSMT4" ShapeID="_x0000_i1041" DrawAspect="Content" ObjectID="_1658636830" r:id="rId42"/>
        </w:object>
      </w:r>
      <w:r>
        <w:rPr>
          <w:rFonts w:ascii="Arial" w:hAnsi="Arial" w:cs="Arial"/>
          <w:sz w:val="22"/>
          <w:szCs w:val="22"/>
        </w:rPr>
        <w:t xml:space="preserve"> when t=50.</w:t>
      </w:r>
    </w:p>
    <w:p w14:paraId="10C8DDAB" w14:textId="77777777" w:rsidR="00467C7D" w:rsidRDefault="00467C7D" w:rsidP="00467C7D">
      <w:pPr>
        <w:suppressAutoHyphens w:val="0"/>
        <w:ind w:left="576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No need to simplify)</w:t>
      </w:r>
    </w:p>
    <w:p w14:paraId="7B02F89B" w14:textId="4C0B9892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73E8EC0F" w14:textId="49B4DF2E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3AE2B88F" w14:textId="26CF1F6A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72F4FAB3" w14:textId="3B429306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0A10EDDC" w14:textId="07193042" w:rsidR="00EF2994" w:rsidRPr="008A7018" w:rsidRDefault="00EF2994" w:rsidP="008A701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Pr="008A7018">
        <w:rPr>
          <w:rFonts w:ascii="Arial" w:hAnsi="Arial" w:cs="Arial"/>
          <w:sz w:val="22"/>
          <w:szCs w:val="22"/>
        </w:rPr>
        <w:lastRenderedPageBreak/>
        <w:t>.</w:t>
      </w:r>
    </w:p>
    <w:sectPr w:rsidR="00EF2994" w:rsidRPr="008A7018" w:rsidSect="00C50199">
      <w:headerReference w:type="default" r:id="rId43"/>
      <w:footerReference w:type="default" r:id="rId4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96E782" w14:textId="77777777" w:rsidR="000172CD" w:rsidRDefault="000172CD" w:rsidP="001037DD">
      <w:r>
        <w:separator/>
      </w:r>
    </w:p>
  </w:endnote>
  <w:endnote w:type="continuationSeparator" w:id="0">
    <w:p w14:paraId="033A2580" w14:textId="77777777" w:rsidR="000172CD" w:rsidRDefault="000172CD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E672A6" w:rsidRDefault="00E672A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E672A6" w:rsidRDefault="00E67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83BFAE" w14:textId="77777777" w:rsidR="000172CD" w:rsidRDefault="000172CD" w:rsidP="001037DD">
      <w:r>
        <w:separator/>
      </w:r>
    </w:p>
  </w:footnote>
  <w:footnote w:type="continuationSeparator" w:id="0">
    <w:p w14:paraId="5FB4B349" w14:textId="77777777" w:rsidR="000172CD" w:rsidRDefault="000172CD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E672A6" w:rsidRDefault="00E672A6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E672A6" w:rsidRDefault="00E672A6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91FDC"/>
    <w:multiLevelType w:val="hybridMultilevel"/>
    <w:tmpl w:val="5B3C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3137FC"/>
    <w:multiLevelType w:val="hybridMultilevel"/>
    <w:tmpl w:val="D7F2EBC2"/>
    <w:lvl w:ilvl="0" w:tplc="932800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A29EF"/>
    <w:multiLevelType w:val="hybridMultilevel"/>
    <w:tmpl w:val="9E98DE50"/>
    <w:lvl w:ilvl="0" w:tplc="5C8853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8C2908"/>
    <w:multiLevelType w:val="hybridMultilevel"/>
    <w:tmpl w:val="731A0C5C"/>
    <w:lvl w:ilvl="0" w:tplc="2230CD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734FD4"/>
    <w:multiLevelType w:val="hybridMultilevel"/>
    <w:tmpl w:val="2F9826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2D51EF"/>
    <w:multiLevelType w:val="hybridMultilevel"/>
    <w:tmpl w:val="FEE0A5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492F7A"/>
    <w:multiLevelType w:val="hybridMultilevel"/>
    <w:tmpl w:val="BDF87CC0"/>
    <w:lvl w:ilvl="0" w:tplc="7E16A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FE1FEB"/>
    <w:multiLevelType w:val="hybridMultilevel"/>
    <w:tmpl w:val="10808172"/>
    <w:lvl w:ilvl="0" w:tplc="6E366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1505A5"/>
    <w:multiLevelType w:val="hybridMultilevel"/>
    <w:tmpl w:val="42EE0684"/>
    <w:lvl w:ilvl="0" w:tplc="DBD4C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6615F3"/>
    <w:multiLevelType w:val="hybridMultilevel"/>
    <w:tmpl w:val="C5F864EE"/>
    <w:lvl w:ilvl="0" w:tplc="974E339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2D5182F"/>
    <w:multiLevelType w:val="hybridMultilevel"/>
    <w:tmpl w:val="90D0F6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13498F"/>
    <w:multiLevelType w:val="hybridMultilevel"/>
    <w:tmpl w:val="36FE3E66"/>
    <w:lvl w:ilvl="0" w:tplc="80AE10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3C7EDD"/>
    <w:multiLevelType w:val="hybridMultilevel"/>
    <w:tmpl w:val="83D877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1"/>
  </w:num>
  <w:num w:numId="4">
    <w:abstractNumId w:val="1"/>
  </w:num>
  <w:num w:numId="5">
    <w:abstractNumId w:val="9"/>
  </w:num>
  <w:num w:numId="6">
    <w:abstractNumId w:val="8"/>
  </w:num>
  <w:num w:numId="7">
    <w:abstractNumId w:val="6"/>
  </w:num>
  <w:num w:numId="8">
    <w:abstractNumId w:val="3"/>
  </w:num>
  <w:num w:numId="9">
    <w:abstractNumId w:val="0"/>
  </w:num>
  <w:num w:numId="10">
    <w:abstractNumId w:val="4"/>
  </w:num>
  <w:num w:numId="11">
    <w:abstractNumId w:val="10"/>
  </w:num>
  <w:num w:numId="12">
    <w:abstractNumId w:val="12"/>
  </w:num>
  <w:num w:numId="13">
    <w:abstractNumId w:val="5"/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172CD"/>
    <w:rsid w:val="00026D2D"/>
    <w:rsid w:val="00031CDE"/>
    <w:rsid w:val="00032B87"/>
    <w:rsid w:val="0003778D"/>
    <w:rsid w:val="00052AE1"/>
    <w:rsid w:val="000613D6"/>
    <w:rsid w:val="0006327F"/>
    <w:rsid w:val="00072092"/>
    <w:rsid w:val="0007384E"/>
    <w:rsid w:val="00077CA5"/>
    <w:rsid w:val="0008701C"/>
    <w:rsid w:val="00094D56"/>
    <w:rsid w:val="000A24ED"/>
    <w:rsid w:val="000A3251"/>
    <w:rsid w:val="000A62D4"/>
    <w:rsid w:val="000D10A5"/>
    <w:rsid w:val="000E1CFE"/>
    <w:rsid w:val="000E40F2"/>
    <w:rsid w:val="000F16E1"/>
    <w:rsid w:val="000F4F02"/>
    <w:rsid w:val="000F5C75"/>
    <w:rsid w:val="0010102D"/>
    <w:rsid w:val="001037DD"/>
    <w:rsid w:val="00104171"/>
    <w:rsid w:val="00107C6F"/>
    <w:rsid w:val="0012387E"/>
    <w:rsid w:val="001267E0"/>
    <w:rsid w:val="00131E4F"/>
    <w:rsid w:val="00132551"/>
    <w:rsid w:val="00167866"/>
    <w:rsid w:val="00170754"/>
    <w:rsid w:val="00172885"/>
    <w:rsid w:val="00194725"/>
    <w:rsid w:val="001A6915"/>
    <w:rsid w:val="001A7A57"/>
    <w:rsid w:val="001B085E"/>
    <w:rsid w:val="001C2556"/>
    <w:rsid w:val="001C27F9"/>
    <w:rsid w:val="001D2A28"/>
    <w:rsid w:val="001D392C"/>
    <w:rsid w:val="001D4673"/>
    <w:rsid w:val="001E7A4C"/>
    <w:rsid w:val="00202370"/>
    <w:rsid w:val="00206F23"/>
    <w:rsid w:val="0021280E"/>
    <w:rsid w:val="0021427B"/>
    <w:rsid w:val="00215041"/>
    <w:rsid w:val="002252D6"/>
    <w:rsid w:val="00225664"/>
    <w:rsid w:val="002268FB"/>
    <w:rsid w:val="00233D37"/>
    <w:rsid w:val="002437E3"/>
    <w:rsid w:val="002454C5"/>
    <w:rsid w:val="00250D60"/>
    <w:rsid w:val="00254B2E"/>
    <w:rsid w:val="00254F85"/>
    <w:rsid w:val="00255A81"/>
    <w:rsid w:val="00260D31"/>
    <w:rsid w:val="002675DB"/>
    <w:rsid w:val="002678D5"/>
    <w:rsid w:val="00270B0F"/>
    <w:rsid w:val="00271936"/>
    <w:rsid w:val="00274C49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E277A"/>
    <w:rsid w:val="002F2999"/>
    <w:rsid w:val="002F6A3F"/>
    <w:rsid w:val="00303603"/>
    <w:rsid w:val="0031008A"/>
    <w:rsid w:val="00312DB6"/>
    <w:rsid w:val="003171E3"/>
    <w:rsid w:val="00334620"/>
    <w:rsid w:val="00336722"/>
    <w:rsid w:val="00356962"/>
    <w:rsid w:val="00366F6F"/>
    <w:rsid w:val="00373198"/>
    <w:rsid w:val="00374B05"/>
    <w:rsid w:val="0038354D"/>
    <w:rsid w:val="003837BA"/>
    <w:rsid w:val="00386FE4"/>
    <w:rsid w:val="0039576C"/>
    <w:rsid w:val="0039599B"/>
    <w:rsid w:val="0039795F"/>
    <w:rsid w:val="003A1703"/>
    <w:rsid w:val="003B77E3"/>
    <w:rsid w:val="003C6689"/>
    <w:rsid w:val="003D1493"/>
    <w:rsid w:val="003D3BBA"/>
    <w:rsid w:val="003D583E"/>
    <w:rsid w:val="003D5E3E"/>
    <w:rsid w:val="003D72C4"/>
    <w:rsid w:val="003E00AA"/>
    <w:rsid w:val="003E02FE"/>
    <w:rsid w:val="003E3256"/>
    <w:rsid w:val="003E35EE"/>
    <w:rsid w:val="003E4AB2"/>
    <w:rsid w:val="003F52BE"/>
    <w:rsid w:val="003F7D09"/>
    <w:rsid w:val="00416292"/>
    <w:rsid w:val="0041664E"/>
    <w:rsid w:val="00424A72"/>
    <w:rsid w:val="004272C1"/>
    <w:rsid w:val="00430284"/>
    <w:rsid w:val="00431ABB"/>
    <w:rsid w:val="0045152D"/>
    <w:rsid w:val="00452955"/>
    <w:rsid w:val="004661C8"/>
    <w:rsid w:val="00467C7D"/>
    <w:rsid w:val="00473F79"/>
    <w:rsid w:val="00483A62"/>
    <w:rsid w:val="004865C4"/>
    <w:rsid w:val="004876E3"/>
    <w:rsid w:val="004A1A08"/>
    <w:rsid w:val="004A5464"/>
    <w:rsid w:val="004A77A6"/>
    <w:rsid w:val="004B1BD8"/>
    <w:rsid w:val="004B24DA"/>
    <w:rsid w:val="004B4244"/>
    <w:rsid w:val="004B4DD3"/>
    <w:rsid w:val="004D5E49"/>
    <w:rsid w:val="004E60A7"/>
    <w:rsid w:val="004F0CAC"/>
    <w:rsid w:val="004F1E97"/>
    <w:rsid w:val="004F4BC8"/>
    <w:rsid w:val="00512FAE"/>
    <w:rsid w:val="00514140"/>
    <w:rsid w:val="00517A5E"/>
    <w:rsid w:val="0053208E"/>
    <w:rsid w:val="00543834"/>
    <w:rsid w:val="00565C18"/>
    <w:rsid w:val="0057000E"/>
    <w:rsid w:val="005A366A"/>
    <w:rsid w:val="005B20F3"/>
    <w:rsid w:val="005B716C"/>
    <w:rsid w:val="005C2002"/>
    <w:rsid w:val="005C49B5"/>
    <w:rsid w:val="005C4BEB"/>
    <w:rsid w:val="005D1801"/>
    <w:rsid w:val="005D1C08"/>
    <w:rsid w:val="005F533F"/>
    <w:rsid w:val="00601487"/>
    <w:rsid w:val="0060499E"/>
    <w:rsid w:val="00607937"/>
    <w:rsid w:val="006147BD"/>
    <w:rsid w:val="00627FC4"/>
    <w:rsid w:val="006346D8"/>
    <w:rsid w:val="0064488F"/>
    <w:rsid w:val="0065198A"/>
    <w:rsid w:val="00654382"/>
    <w:rsid w:val="00654A54"/>
    <w:rsid w:val="006654C0"/>
    <w:rsid w:val="00673162"/>
    <w:rsid w:val="00696923"/>
    <w:rsid w:val="006B44C6"/>
    <w:rsid w:val="006B7797"/>
    <w:rsid w:val="006B7871"/>
    <w:rsid w:val="006C39A9"/>
    <w:rsid w:val="006C3FDB"/>
    <w:rsid w:val="006C5C9C"/>
    <w:rsid w:val="006C7B59"/>
    <w:rsid w:val="006D40DE"/>
    <w:rsid w:val="006E17CB"/>
    <w:rsid w:val="006E38B5"/>
    <w:rsid w:val="006E48C1"/>
    <w:rsid w:val="006E7438"/>
    <w:rsid w:val="006F042D"/>
    <w:rsid w:val="006F2C24"/>
    <w:rsid w:val="007249FC"/>
    <w:rsid w:val="00726294"/>
    <w:rsid w:val="00726723"/>
    <w:rsid w:val="00726992"/>
    <w:rsid w:val="007276B6"/>
    <w:rsid w:val="00736B77"/>
    <w:rsid w:val="007377A3"/>
    <w:rsid w:val="00737D53"/>
    <w:rsid w:val="0074341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2C0"/>
    <w:rsid w:val="007B1EDE"/>
    <w:rsid w:val="007C5001"/>
    <w:rsid w:val="007C6D47"/>
    <w:rsid w:val="007D3382"/>
    <w:rsid w:val="007D4761"/>
    <w:rsid w:val="007E63D6"/>
    <w:rsid w:val="007F01B2"/>
    <w:rsid w:val="007F2679"/>
    <w:rsid w:val="007F4778"/>
    <w:rsid w:val="0080270D"/>
    <w:rsid w:val="00804150"/>
    <w:rsid w:val="008041CE"/>
    <w:rsid w:val="00804BED"/>
    <w:rsid w:val="00807368"/>
    <w:rsid w:val="008127E8"/>
    <w:rsid w:val="00821281"/>
    <w:rsid w:val="00822448"/>
    <w:rsid w:val="008275B0"/>
    <w:rsid w:val="00832A73"/>
    <w:rsid w:val="00832F15"/>
    <w:rsid w:val="00842EA1"/>
    <w:rsid w:val="00846DE9"/>
    <w:rsid w:val="008502E9"/>
    <w:rsid w:val="008547E8"/>
    <w:rsid w:val="00856846"/>
    <w:rsid w:val="00861BB0"/>
    <w:rsid w:val="00863D37"/>
    <w:rsid w:val="00870197"/>
    <w:rsid w:val="00871B20"/>
    <w:rsid w:val="00873257"/>
    <w:rsid w:val="00874EE2"/>
    <w:rsid w:val="00875E1C"/>
    <w:rsid w:val="00876801"/>
    <w:rsid w:val="0088126E"/>
    <w:rsid w:val="008A17D3"/>
    <w:rsid w:val="008A29F1"/>
    <w:rsid w:val="008A7018"/>
    <w:rsid w:val="008A77B4"/>
    <w:rsid w:val="008B021E"/>
    <w:rsid w:val="008B1907"/>
    <w:rsid w:val="008B4F35"/>
    <w:rsid w:val="008C0B4A"/>
    <w:rsid w:val="008C13A5"/>
    <w:rsid w:val="008D1CEE"/>
    <w:rsid w:val="008D3DBE"/>
    <w:rsid w:val="008E4168"/>
    <w:rsid w:val="008E7D7F"/>
    <w:rsid w:val="008F7A1D"/>
    <w:rsid w:val="009038EB"/>
    <w:rsid w:val="009301AB"/>
    <w:rsid w:val="00930769"/>
    <w:rsid w:val="009314BF"/>
    <w:rsid w:val="00932A1C"/>
    <w:rsid w:val="00944658"/>
    <w:rsid w:val="00952693"/>
    <w:rsid w:val="0097488B"/>
    <w:rsid w:val="0097592A"/>
    <w:rsid w:val="00984CD8"/>
    <w:rsid w:val="00987A60"/>
    <w:rsid w:val="009B2961"/>
    <w:rsid w:val="009B631A"/>
    <w:rsid w:val="009D3CA9"/>
    <w:rsid w:val="009D64D2"/>
    <w:rsid w:val="009E4F74"/>
    <w:rsid w:val="009E610E"/>
    <w:rsid w:val="009F1169"/>
    <w:rsid w:val="00A01B56"/>
    <w:rsid w:val="00A12695"/>
    <w:rsid w:val="00A13CF9"/>
    <w:rsid w:val="00A14844"/>
    <w:rsid w:val="00A209EA"/>
    <w:rsid w:val="00A2411A"/>
    <w:rsid w:val="00A35B63"/>
    <w:rsid w:val="00A36C87"/>
    <w:rsid w:val="00A40B6D"/>
    <w:rsid w:val="00A47947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D798D"/>
    <w:rsid w:val="00AE7610"/>
    <w:rsid w:val="00AF0025"/>
    <w:rsid w:val="00AF0FB9"/>
    <w:rsid w:val="00AF3211"/>
    <w:rsid w:val="00AF68CA"/>
    <w:rsid w:val="00AF785B"/>
    <w:rsid w:val="00B0234D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41C9"/>
    <w:rsid w:val="00B6557E"/>
    <w:rsid w:val="00B70464"/>
    <w:rsid w:val="00B70F20"/>
    <w:rsid w:val="00B772D7"/>
    <w:rsid w:val="00B92C45"/>
    <w:rsid w:val="00B940B1"/>
    <w:rsid w:val="00B94B3C"/>
    <w:rsid w:val="00B975F2"/>
    <w:rsid w:val="00BA0CAD"/>
    <w:rsid w:val="00BA32BD"/>
    <w:rsid w:val="00BA3471"/>
    <w:rsid w:val="00BA5015"/>
    <w:rsid w:val="00BA7F04"/>
    <w:rsid w:val="00BB0A13"/>
    <w:rsid w:val="00BB6B47"/>
    <w:rsid w:val="00BD16A8"/>
    <w:rsid w:val="00BE4F28"/>
    <w:rsid w:val="00BE709D"/>
    <w:rsid w:val="00BF39D1"/>
    <w:rsid w:val="00BF79C5"/>
    <w:rsid w:val="00C01C0F"/>
    <w:rsid w:val="00C22B39"/>
    <w:rsid w:val="00C35305"/>
    <w:rsid w:val="00C410C9"/>
    <w:rsid w:val="00C41629"/>
    <w:rsid w:val="00C50199"/>
    <w:rsid w:val="00C54504"/>
    <w:rsid w:val="00C6482C"/>
    <w:rsid w:val="00C71B79"/>
    <w:rsid w:val="00C80614"/>
    <w:rsid w:val="00C818D3"/>
    <w:rsid w:val="00C910CC"/>
    <w:rsid w:val="00C95106"/>
    <w:rsid w:val="00C95149"/>
    <w:rsid w:val="00CA6D63"/>
    <w:rsid w:val="00CC5F32"/>
    <w:rsid w:val="00CC7572"/>
    <w:rsid w:val="00CD1598"/>
    <w:rsid w:val="00CD3E0B"/>
    <w:rsid w:val="00CD4934"/>
    <w:rsid w:val="00CF475B"/>
    <w:rsid w:val="00D0446C"/>
    <w:rsid w:val="00D10FCC"/>
    <w:rsid w:val="00D13D3C"/>
    <w:rsid w:val="00D179E8"/>
    <w:rsid w:val="00D20B0D"/>
    <w:rsid w:val="00D27699"/>
    <w:rsid w:val="00D439DD"/>
    <w:rsid w:val="00D47BEA"/>
    <w:rsid w:val="00D51D76"/>
    <w:rsid w:val="00D702D2"/>
    <w:rsid w:val="00D7197A"/>
    <w:rsid w:val="00D741BB"/>
    <w:rsid w:val="00D75950"/>
    <w:rsid w:val="00D8107A"/>
    <w:rsid w:val="00D825EA"/>
    <w:rsid w:val="00D83879"/>
    <w:rsid w:val="00D83B6D"/>
    <w:rsid w:val="00D87912"/>
    <w:rsid w:val="00D87DD4"/>
    <w:rsid w:val="00D91F08"/>
    <w:rsid w:val="00D93DD4"/>
    <w:rsid w:val="00D966E5"/>
    <w:rsid w:val="00DA2BB6"/>
    <w:rsid w:val="00DA6153"/>
    <w:rsid w:val="00DA6A49"/>
    <w:rsid w:val="00DB3924"/>
    <w:rsid w:val="00DB556A"/>
    <w:rsid w:val="00DB5ADB"/>
    <w:rsid w:val="00DC16BB"/>
    <w:rsid w:val="00E30EF4"/>
    <w:rsid w:val="00E3635C"/>
    <w:rsid w:val="00E672A6"/>
    <w:rsid w:val="00E71C4B"/>
    <w:rsid w:val="00E73055"/>
    <w:rsid w:val="00E936C0"/>
    <w:rsid w:val="00ED4A61"/>
    <w:rsid w:val="00EE22E6"/>
    <w:rsid w:val="00EE5D01"/>
    <w:rsid w:val="00EF2994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14AE"/>
    <w:rsid w:val="00F53C4E"/>
    <w:rsid w:val="00F5574B"/>
    <w:rsid w:val="00F624C5"/>
    <w:rsid w:val="00F65E74"/>
    <w:rsid w:val="00F73234"/>
    <w:rsid w:val="00F752DB"/>
    <w:rsid w:val="00F7652B"/>
    <w:rsid w:val="00F76E6C"/>
    <w:rsid w:val="00F77B34"/>
    <w:rsid w:val="00FA2E52"/>
    <w:rsid w:val="00FA7C53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525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8F09FE-8FFB-4A7B-9E76-FB2B1C664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</Pages>
  <Words>353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3</cp:revision>
  <cp:lastPrinted>2020-08-10T23:36:00Z</cp:lastPrinted>
  <dcterms:created xsi:type="dcterms:W3CDTF">2020-08-05T01:36:00Z</dcterms:created>
  <dcterms:modified xsi:type="dcterms:W3CDTF">2020-08-10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